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D9D5A94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bookmarkStart w:id="0" w:name="_GoBack"/>
      <w:bookmarkEnd w:id="0"/>
    </w:p>
    <w:tbl>
      <w:tblPr>
        <w:tblStyle w:val="TableGrid"/>
        <w:tblpPr w:leftFromText="180" w:rightFromText="180" w:vertAnchor="text" w:horzAnchor="margin" w:tblpY="225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0"/>
        <w:gridCol w:w="4900"/>
      </w:tblGrid>
      <w:tr w:rsidR="00833148" w14:paraId="37C6552A" w14:textId="77777777" w:rsidTr="00953B4E">
        <w:trPr>
          <w:trHeight w:val="1456"/>
        </w:trPr>
        <w:tc>
          <w:tcPr>
            <w:tcW w:w="4900" w:type="dxa"/>
          </w:tcPr>
          <w:p w14:paraId="43459A65" w14:textId="77777777" w:rsidR="00833148" w:rsidRDefault="00833148" w:rsidP="00953B4E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4EBDF0D1" wp14:editId="67CC637B">
                  <wp:extent cx="714375" cy="7048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00" w:type="dxa"/>
          </w:tcPr>
          <w:p w14:paraId="6040FA11" w14:textId="77777777" w:rsidR="00833148" w:rsidRDefault="00833148" w:rsidP="00953B4E">
            <w:pPr>
              <w:spacing w:after="0" w:line="240" w:lineRule="auto"/>
              <w:jc w:val="right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2711528E" wp14:editId="5E98E880">
                  <wp:extent cx="723900" cy="7429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FDDB45" w14:textId="21913A43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sz w:val="28"/>
          <w:szCs w:val="28"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 xml:space="preserve">فرم شماره </w:t>
      </w:r>
      <w:r w:rsidR="001B7BDA"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3</w:t>
      </w:r>
    </w:p>
    <w:p w14:paraId="40D1B963" w14:textId="344EDDE5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sz w:val="24"/>
          <w:szCs w:val="24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4"/>
          <w:szCs w:val="24"/>
          <w:rtl/>
        </w:rPr>
        <w:t>مقطع دکترای عمومی</w:t>
      </w:r>
    </w:p>
    <w:p w14:paraId="48C1E434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اطلاعات پايه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64"/>
        <w:gridCol w:w="2976"/>
        <w:gridCol w:w="2802"/>
      </w:tblGrid>
      <w:tr w:rsidR="007F08A6" w14:paraId="256841ED" w14:textId="77777777" w:rsidTr="00B97812">
        <w:tc>
          <w:tcPr>
            <w:tcW w:w="3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5C858B" w14:textId="77777777" w:rsidR="007F08A6" w:rsidRDefault="007F08A6" w:rsidP="00B97812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نام و نام خانوادگي: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57BF97D" w14:textId="77777777" w:rsidR="007F08A6" w:rsidRDefault="007F08A6" w:rsidP="00B97812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شماره دانشجويي:</w:t>
            </w:r>
          </w:p>
        </w:tc>
        <w:tc>
          <w:tcPr>
            <w:tcW w:w="2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01F2200" w14:textId="77777777" w:rsidR="007F08A6" w:rsidRDefault="007F08A6" w:rsidP="00B97812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رشته:</w:t>
            </w:r>
          </w:p>
        </w:tc>
      </w:tr>
      <w:tr w:rsidR="007F08A6" w14:paraId="33F61CEC" w14:textId="77777777" w:rsidTr="00B97812">
        <w:tc>
          <w:tcPr>
            <w:tcW w:w="3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B5F877" w14:textId="77777777" w:rsidR="007F08A6" w:rsidRDefault="007F08A6" w:rsidP="00B97812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شماره موبايل:</w:t>
            </w:r>
          </w:p>
        </w:tc>
        <w:tc>
          <w:tcPr>
            <w:tcW w:w="57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F09BF20" w14:textId="77777777" w:rsidR="007F08A6" w:rsidRDefault="007F08A6" w:rsidP="00B97812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آدرس پست الكترونيكي:</w:t>
            </w:r>
          </w:p>
        </w:tc>
      </w:tr>
    </w:tbl>
    <w:p w14:paraId="03C04B9A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p w14:paraId="60D512A2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0"/>
          <w:szCs w:val="20"/>
          <w:rtl/>
        </w:rPr>
      </w:pPr>
    </w:p>
    <w:p w14:paraId="6938CCEE" w14:textId="408BC635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 xml:space="preserve">تائيد معدل در مقطع </w:t>
      </w:r>
      <w:r w:rsidR="00DC759F"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دکترای عمومی</w:t>
      </w:r>
    </w:p>
    <w:p w14:paraId="2B1C6B51" w14:textId="4D4DC4D2" w:rsidR="00833148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  <w:r w:rsidRPr="00757781">
        <w:rPr>
          <w:rFonts w:ascii="Tahoma" w:hAnsi="Tahoma" w:cs="B Nazanin" w:hint="cs"/>
          <w:color w:val="000000"/>
          <w:sz w:val="28"/>
          <w:szCs w:val="28"/>
          <w:rtl/>
        </w:rPr>
        <w:t xml:space="preserve">بدينوسيله گواهي مي شود آقاي/ خانم .................................... به شماره دانشجويي ...................... تا پايان نيم سال ...................با گذراندن ......... واحد با معدل كل ..............حائز رتبه ..................بين ..........نفر دانشجويان </w:t>
      </w:r>
      <w:r>
        <w:rPr>
          <w:rFonts w:ascii="Tahoma" w:hAnsi="Tahoma" w:cs="B Nazanin" w:hint="cs"/>
          <w:color w:val="000000"/>
          <w:sz w:val="28"/>
          <w:szCs w:val="28"/>
          <w:rtl/>
        </w:rPr>
        <w:t xml:space="preserve">ورودی </w:t>
      </w:r>
      <w:r w:rsidRPr="00757781">
        <w:rPr>
          <w:rFonts w:ascii="Tahoma" w:hAnsi="Tahoma" w:cs="B Nazanin" w:hint="cs"/>
          <w:color w:val="000000"/>
          <w:sz w:val="28"/>
          <w:szCs w:val="28"/>
          <w:rtl/>
        </w:rPr>
        <w:t>.................</w:t>
      </w:r>
      <w:r w:rsidR="00833148">
        <w:rPr>
          <w:rFonts w:ascii="Tahoma" w:hAnsi="Tahoma" w:cs="B Nazanin" w:hint="cs"/>
          <w:color w:val="000000"/>
          <w:sz w:val="28"/>
          <w:szCs w:val="28"/>
          <w:rtl/>
        </w:rPr>
        <w:t>.</w:t>
      </w:r>
      <w:r w:rsidRPr="00757781">
        <w:rPr>
          <w:rFonts w:ascii="Tahoma" w:hAnsi="Tahoma" w:cs="B Nazanin" w:hint="cs"/>
          <w:color w:val="000000"/>
          <w:sz w:val="28"/>
          <w:szCs w:val="28"/>
          <w:rtl/>
        </w:rPr>
        <w:t>مي</w:t>
      </w:r>
      <w:r>
        <w:rPr>
          <w:rFonts w:ascii="Tahoma" w:hAnsi="Tahoma" w:cs="B Nazanin"/>
          <w:color w:val="000000"/>
          <w:sz w:val="28"/>
          <w:szCs w:val="28"/>
          <w:rtl/>
        </w:rPr>
        <w:softHyphen/>
      </w:r>
      <w:r w:rsidRPr="00757781">
        <w:rPr>
          <w:rFonts w:ascii="Tahoma" w:hAnsi="Tahoma" w:cs="B Nazanin" w:hint="cs"/>
          <w:color w:val="000000"/>
          <w:sz w:val="28"/>
          <w:szCs w:val="28"/>
          <w:rtl/>
        </w:rPr>
        <w:t>باشند</w:t>
      </w:r>
      <w:r>
        <w:rPr>
          <w:rFonts w:ascii="Tahoma" w:eastAsia="Times New Roman" w:hAnsi="Tahoma" w:cs="B Nazanin" w:hint="cs"/>
          <w:color w:val="000000"/>
          <w:sz w:val="28"/>
          <w:szCs w:val="28"/>
          <w:rtl/>
        </w:rPr>
        <w:t>. همچنین معدل هر یک از نیمسالهای تحصیلی دانشجو بدین شرح است:</w:t>
      </w:r>
    </w:p>
    <w:p w14:paraId="431ABEDF" w14:textId="3B848E5F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color w:val="000000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833148">
        <w:rPr>
          <w:rFonts w:ascii="Tahoma" w:eastAsia="Times New Roman" w:hAnsi="Tahoma" w:cs="B Nazanin" w:hint="cs"/>
          <w:color w:val="000000"/>
          <w:sz w:val="28"/>
          <w:szCs w:val="28"/>
          <w:rtl/>
        </w:rPr>
        <w:t>.........</w:t>
      </w:r>
    </w:p>
    <w:p w14:paraId="741946E0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tbl>
      <w:tblPr>
        <w:bidiVisual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7F08A6" w14:paraId="180A46FC" w14:textId="77777777" w:rsidTr="00B97812">
        <w:trPr>
          <w:trHeight w:val="224"/>
        </w:trPr>
        <w:tc>
          <w:tcPr>
            <w:tcW w:w="4621" w:type="dxa"/>
            <w:vAlign w:val="center"/>
            <w:hideMark/>
          </w:tcPr>
          <w:p w14:paraId="08C105B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تائيد كارشناس آموزشي</w:t>
            </w:r>
          </w:p>
        </w:tc>
        <w:tc>
          <w:tcPr>
            <w:tcW w:w="4621" w:type="dxa"/>
            <w:vAlign w:val="center"/>
            <w:hideMark/>
          </w:tcPr>
          <w:p w14:paraId="700557E8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b/>
                <w:bCs/>
                <w:color w:val="000000"/>
                <w:sz w:val="28"/>
                <w:szCs w:val="28"/>
                <w:u w:val="single"/>
                <w:rtl/>
              </w:rPr>
              <w:t>مهر</w:t>
            </w:r>
            <w:r>
              <w:rPr>
                <w:rFonts w:ascii="Tahoma" w:eastAsia="Times New Roman" w:hAnsi="Tahoma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و امضاء رئيس بخش</w:t>
            </w:r>
          </w:p>
        </w:tc>
      </w:tr>
    </w:tbl>
    <w:p w14:paraId="5D51F402" w14:textId="4D3FA53D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p w14:paraId="1DB2E1AA" w14:textId="6756A36F" w:rsidR="00833148" w:rsidRDefault="00833148">
      <w:pPr>
        <w:bidi w:val="0"/>
        <w:spacing w:after="160" w:line="259" w:lineRule="auto"/>
        <w:rPr>
          <w:rFonts w:ascii="Tahoma" w:eastAsia="Times New Roman" w:hAnsi="Tahoma" w:cs="B Nazanin"/>
          <w:color w:val="000000"/>
          <w:sz w:val="28"/>
          <w:szCs w:val="28"/>
          <w:rtl/>
        </w:rPr>
      </w:pPr>
      <w:r>
        <w:rPr>
          <w:rFonts w:ascii="Tahoma" w:eastAsia="Times New Roman" w:hAnsi="Tahoma" w:cs="B Nazanin"/>
          <w:color w:val="000000"/>
          <w:sz w:val="28"/>
          <w:szCs w:val="28"/>
          <w:rtl/>
        </w:rPr>
        <w:br w:type="page"/>
      </w:r>
    </w:p>
    <w:p w14:paraId="01C8B9C3" w14:textId="77777777" w:rsidR="00DC759F" w:rsidRDefault="00DC759F" w:rsidP="007F08A6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p w14:paraId="2C0ACEFD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جدول امتياز پژوهشي</w:t>
      </w:r>
    </w:p>
    <w:p w14:paraId="35B386B8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6"/>
          <w:szCs w:val="26"/>
          <w:rtl/>
        </w:rPr>
        <w:t>امتياز مربوط به مقالات ژورنال (صفحه اول تمامي مقالات ضميمه شود)</w:t>
      </w:r>
    </w:p>
    <w:tbl>
      <w:tblPr>
        <w:tblpPr w:leftFromText="180" w:rightFromText="180" w:vertAnchor="text" w:horzAnchor="margin" w:tblpXSpec="center" w:tblpY="499"/>
        <w:bidiVisual/>
        <w:tblW w:w="100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69"/>
        <w:gridCol w:w="709"/>
        <w:gridCol w:w="709"/>
        <w:gridCol w:w="709"/>
        <w:gridCol w:w="1134"/>
        <w:gridCol w:w="850"/>
        <w:gridCol w:w="1134"/>
        <w:gridCol w:w="851"/>
      </w:tblGrid>
      <w:tr w:rsidR="00833148" w14:paraId="29024FF9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017197D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عنوان مقاله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7DDAC3A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وع مقاله*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4C90F8D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تاريخ ارسال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70A762B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تاريخ پذيرش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6083D88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امتياز ژورنال</w:t>
            </w:r>
          </w:p>
          <w:p w14:paraId="3D17AF01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(طبق جدول شماره 1)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50A19706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cs="B Nazanin"/>
                <w:color w:val="000000"/>
                <w:position w:val="-24"/>
              </w:rPr>
              <w:object w:dxaOrig="585" w:dyaOrig="615" w14:anchorId="3E05D96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0.75pt" o:ole="">
                  <v:imagedata r:id="rId9" o:title=""/>
                </v:shape>
                <o:OLEObject Type="Embed" ProgID="Equation.DSMT4" ShapeID="_x0000_i1025" DrawAspect="Content" ObjectID="_1651418562" r:id="rId10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622B9CF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سهم همكاري</w:t>
            </w:r>
          </w:p>
          <w:p w14:paraId="3E319D2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 xml:space="preserve"> ( طبق جدول شماره 2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1065B5F6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 xml:space="preserve">امتياز كسب شده </w:t>
            </w:r>
          </w:p>
        </w:tc>
      </w:tr>
      <w:tr w:rsidR="00833148" w14:paraId="5A52FEA3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2C05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25AF034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DBFC0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B71FFD1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FD14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DC27B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AA90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940C52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99343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3334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45EEFB62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FF96D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44BB2D1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17D28B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7F4F77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C54E7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600FB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782D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738E7B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2DE1B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A26CB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45E73C67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2EBCE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81310F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7E9C2F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A3AA9B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8DA80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73C02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9F6711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41DB4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6266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7C481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4C86F451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51A4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5CDEDF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2FAE5E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841337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60954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4C9DD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50060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048BAC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6EF763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569C2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0871D1F4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7B42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FA6DEC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BD9BDC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81134D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2507E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DF78C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E97A3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0C49F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7F5FD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C179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58D48489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9025C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07111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7CDF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145291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4B0717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FDFEE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28DCD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D777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CD6CD1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17E7F8CD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ED6A4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36FA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AF1A5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1FF5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DFDFCA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D38902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3BFDD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864BD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195BE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273CF83E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08D64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C7D02A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DBABE3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05E20F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3AD73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C1E913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173EA3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CAF10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8D25C1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EE4E41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62C08ADF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0C3A3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5213136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699C11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F94FB8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29BE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48ED2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7B8D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4B48C4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3366F6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01CA73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6B797182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9C78D6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0D46BD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3985CB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9CEBE8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6FF0C6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74AA74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C0BC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1C401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D261D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FFEEC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2D807A8C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04813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DEC22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A0B9C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C2C2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FA77F4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CACB3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E1EF1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D37F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8E1E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360B9796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EA15E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578FAC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2F6EE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BEA7A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433792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CB1A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F91D21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DF485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E6104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4B24D129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331E0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D5D2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B87E6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29372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B35C0A4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2C158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423CCC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2341C3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9EC62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5551C58E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78E98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A500B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1970A7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3A064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D2D017C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9EADC3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7D091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D3F10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39D9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0283DDAE" w14:textId="77777777" w:rsidTr="00833148"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14C3A9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A2F386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5404E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60EE5D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2A5538F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834C66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16A86C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47E6A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68E0C5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33148" w14:paraId="0D79142E" w14:textId="77777777" w:rsidTr="00833148">
        <w:tc>
          <w:tcPr>
            <w:tcW w:w="9214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DC1648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مجموع امتياز</w:t>
            </w:r>
          </w:p>
          <w:p w14:paraId="714F993A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B64B72" w14:textId="77777777" w:rsidR="00833148" w:rsidRDefault="00833148" w:rsidP="00833148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</w:tbl>
    <w:p w14:paraId="7F276CAC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rtl/>
        </w:rPr>
      </w:pPr>
    </w:p>
    <w:p w14:paraId="2680FC9F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color w:val="000000"/>
          <w:rtl/>
        </w:rPr>
        <w:t xml:space="preserve">*نوع مقاله: </w:t>
      </w:r>
      <w:r>
        <w:rPr>
          <w:rFonts w:ascii="Tahoma" w:eastAsia="Times New Roman" w:hAnsi="Tahoma" w:cs="B Nazanin"/>
          <w:color w:val="000000"/>
        </w:rPr>
        <w:t xml:space="preserve">ISI </w:t>
      </w:r>
      <w:r>
        <w:rPr>
          <w:rFonts w:ascii="Tahoma" w:eastAsia="Times New Roman" w:hAnsi="Tahoma" w:cs="B Nazanin" w:hint="cs"/>
          <w:color w:val="000000"/>
          <w:rtl/>
        </w:rPr>
        <w:t xml:space="preserve">، </w:t>
      </w:r>
      <w:r>
        <w:rPr>
          <w:rFonts w:ascii="Tahoma" w:eastAsia="Times New Roman" w:hAnsi="Tahoma" w:cs="B Nazanin"/>
          <w:color w:val="000000"/>
        </w:rPr>
        <w:t>ISC</w:t>
      </w:r>
      <w:r>
        <w:rPr>
          <w:rFonts w:ascii="Tahoma" w:eastAsia="Times New Roman" w:hAnsi="Tahoma" w:cs="B Nazanin" w:hint="cs"/>
          <w:color w:val="000000"/>
          <w:rtl/>
        </w:rPr>
        <w:t>، علمي پژوهشي، علمي مروري و .......</w:t>
      </w:r>
    </w:p>
    <w:tbl>
      <w:tblPr>
        <w:tblpPr w:leftFromText="180" w:rightFromText="180" w:vertAnchor="page" w:horzAnchor="margin" w:tblpXSpec="center" w:tblpY="14431"/>
        <w:bidiVisual/>
        <w:tblW w:w="87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90"/>
        <w:gridCol w:w="4799"/>
      </w:tblGrid>
      <w:tr w:rsidR="00833148" w14:paraId="7BABF90E" w14:textId="77777777" w:rsidTr="00833148">
        <w:trPr>
          <w:trHeight w:val="267"/>
        </w:trPr>
        <w:tc>
          <w:tcPr>
            <w:tcW w:w="3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DF2AA6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استاد مشاور/راهنما</w:t>
            </w:r>
          </w:p>
          <w:p w14:paraId="6573DDDF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امضاء</w:t>
            </w:r>
          </w:p>
          <w:p w14:paraId="29139D5D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  <w:tc>
          <w:tcPr>
            <w:tcW w:w="4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88BB18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معاون پژوهشي</w:t>
            </w:r>
          </w:p>
          <w:p w14:paraId="487E7E68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 xml:space="preserve"> </w:t>
            </w:r>
            <w:r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مهر و امضاء</w:t>
            </w:r>
          </w:p>
          <w:p w14:paraId="37C42AD5" w14:textId="77777777" w:rsidR="00833148" w:rsidRDefault="00833148" w:rsidP="00833148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</w:tr>
    </w:tbl>
    <w:p w14:paraId="7DD3FE19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</w:p>
    <w:p w14:paraId="48C806DC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</w:p>
    <w:p w14:paraId="3CBBF07A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6"/>
          <w:szCs w:val="26"/>
          <w:rtl/>
        </w:rPr>
        <w:t>جدول امتياز پژوهشي</w:t>
      </w:r>
    </w:p>
    <w:p w14:paraId="110547E6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4"/>
          <w:szCs w:val="24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4"/>
          <w:szCs w:val="24"/>
          <w:rtl/>
        </w:rPr>
        <w:t>امتياز مربوط به مقالات ارائه شده در كنفرانس هاي ملي و بين المللي</w:t>
      </w:r>
      <w:r>
        <w:rPr>
          <w:rFonts w:ascii="Tahoma" w:eastAsia="Times New Roman" w:hAnsi="Tahoma" w:cs="B Nazanin" w:hint="cs"/>
          <w:b/>
          <w:bCs/>
          <w:color w:val="000000"/>
          <w:sz w:val="26"/>
          <w:szCs w:val="26"/>
          <w:rtl/>
        </w:rPr>
        <w:t xml:space="preserve"> (صفحه اول تمامي مقالات ضميمه شود)</w:t>
      </w:r>
    </w:p>
    <w:tbl>
      <w:tblPr>
        <w:tblpPr w:leftFromText="180" w:rightFromText="180" w:vertAnchor="text" w:horzAnchor="margin" w:tblpXSpec="center" w:tblpY="322"/>
        <w:bidiVisual/>
        <w:tblW w:w="100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843"/>
        <w:gridCol w:w="905"/>
        <w:gridCol w:w="796"/>
        <w:gridCol w:w="708"/>
        <w:gridCol w:w="1134"/>
        <w:gridCol w:w="709"/>
        <w:gridCol w:w="1134"/>
        <w:gridCol w:w="851"/>
      </w:tblGrid>
      <w:tr w:rsidR="007F08A6" w14:paraId="3B5918A5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12A3F24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عنوان مقاله</w:t>
            </w: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3692A90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18"/>
                <w:szCs w:val="1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18"/>
                <w:szCs w:val="18"/>
                <w:rtl/>
              </w:rPr>
              <w:t>ملي-</w:t>
            </w:r>
          </w:p>
          <w:p w14:paraId="336BF29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18"/>
                <w:szCs w:val="18"/>
                <w:rtl/>
              </w:rPr>
              <w:t>بين المللي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4F479F9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تاريخ ارسال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09C352C8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تاريخ پذيرش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254B891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امتياز مقاله</w:t>
            </w:r>
          </w:p>
          <w:p w14:paraId="5DD7074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(طبق جدول شماره 1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1D400DE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cs="B Nazanin"/>
                <w:color w:val="000000"/>
                <w:position w:val="-24"/>
              </w:rPr>
              <w:object w:dxaOrig="585" w:dyaOrig="615" w14:anchorId="0DD5BC7D">
                <v:shape id="_x0000_i1026" type="#_x0000_t75" style="width:29.25pt;height:30.75pt" o:ole="">
                  <v:imagedata r:id="rId9" o:title=""/>
                </v:shape>
                <o:OLEObject Type="Embed" ProgID="Equation.DSMT4" ShapeID="_x0000_i1026" DrawAspect="Content" ObjectID="_1651418563" r:id="rId11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3D625D9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سهم همكاري</w:t>
            </w:r>
          </w:p>
          <w:p w14:paraId="01AC46D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 xml:space="preserve"> ( طبق جدول شماره 2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492569C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 xml:space="preserve">امتياز كسب شده </w:t>
            </w:r>
          </w:p>
        </w:tc>
      </w:tr>
      <w:tr w:rsidR="007F08A6" w14:paraId="2DEF5DEF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1358B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54052F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B43FE" w14:textId="77777777" w:rsidR="007F08A6" w:rsidRDefault="007F08A6" w:rsidP="00B97812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E2C2995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442FD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EB33F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5C98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7FF883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D783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A439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28BDEEFE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F35325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BC98A8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55ACD" w14:textId="77777777" w:rsidR="007F08A6" w:rsidRDefault="007F08A6" w:rsidP="00B97812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D0955E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320458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DD73F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B7B0C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06F7C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5D3E08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1621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1D550C3C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86606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32D89B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081435" w14:textId="77777777" w:rsidR="007F08A6" w:rsidRDefault="007F08A6" w:rsidP="00B97812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1FC04F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57CED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A7478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70DBA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A7005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C3DFD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6E3E3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21BEAD8B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C32E3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4D1CF3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6A6BA" w14:textId="77777777" w:rsidR="007F08A6" w:rsidRDefault="007F08A6" w:rsidP="00B97812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A370743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E591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4C0F8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FCC853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79DCB8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96D14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E7E16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31E7053C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47CD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C065205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8564B5" w14:textId="77777777" w:rsidR="007F08A6" w:rsidRDefault="007F08A6" w:rsidP="00B97812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D7533E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549E4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47D0C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21E9E5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16AA1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891603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E7E7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4A8F01D5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C08C6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D697A5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845B1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6C25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27A66B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4200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0E5FD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7EF80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FEA865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5E452779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462BB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89F96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DF4B0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4E506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76EE80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8AE1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CA5AE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E278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E8D08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7989A05A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08364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C183703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033E6B" w14:textId="77777777" w:rsidR="007F08A6" w:rsidRDefault="007F08A6" w:rsidP="00B97812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F7E378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634A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BDC9A5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EDB1E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CDF70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89BB5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54B6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233B86F7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D98DE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8260F2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0B132" w14:textId="77777777" w:rsidR="007F08A6" w:rsidRDefault="007F08A6" w:rsidP="00B97812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C3ABD6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81FEF3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1E8FE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82C89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56FE16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5E5DA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3C5FF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1C0A7D39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B5769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59355E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541B1F" w14:textId="77777777" w:rsidR="007F08A6" w:rsidRDefault="007F08A6" w:rsidP="00B97812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5A14CC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0A4F7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969F4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686E75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62637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8D6693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A4F9A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0AD5589E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72A95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D7E3F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52829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694D6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DCB1AC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CED3C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A0506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38DBE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59030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340AB19A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B566A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30434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0D0A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09D4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FBEC978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43D32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08D28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1E1A1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9D41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6EB9F188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4C37B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227F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5242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09913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914ADA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745E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224F9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534E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BF103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772C71B0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73DF78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1028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DB636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80C586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A26897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531C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03E0C3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24C2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0D15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14AA6D7D" w14:textId="77777777" w:rsidTr="00B97812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260C6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7853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5F51F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D97F9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DFFFF6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F4B89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75AC4A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3763A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F6085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7F08A6" w14:paraId="17004C33" w14:textId="77777777" w:rsidTr="00B97812">
        <w:tc>
          <w:tcPr>
            <w:tcW w:w="9229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37084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مجموع امتياز</w:t>
            </w:r>
          </w:p>
          <w:p w14:paraId="7F44C07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99669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</w:tbl>
    <w:p w14:paraId="0178089D" w14:textId="77777777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p w14:paraId="74EF1878" w14:textId="77777777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tbl>
      <w:tblPr>
        <w:tblpPr w:leftFromText="180" w:rightFromText="180" w:vertAnchor="page" w:horzAnchor="margin" w:tblpXSpec="center" w:tblpY="13636"/>
        <w:bidiVisual/>
        <w:tblW w:w="87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90"/>
        <w:gridCol w:w="4799"/>
      </w:tblGrid>
      <w:tr w:rsidR="007F08A6" w14:paraId="3D042B0C" w14:textId="77777777" w:rsidTr="00B97812">
        <w:trPr>
          <w:trHeight w:val="267"/>
        </w:trPr>
        <w:tc>
          <w:tcPr>
            <w:tcW w:w="3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8A9E98" w14:textId="77777777" w:rsidR="007F08A6" w:rsidRDefault="007F08A6" w:rsidP="00B97812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استاد مشاور/راهنما</w:t>
            </w:r>
          </w:p>
          <w:p w14:paraId="47F2FAEB" w14:textId="77777777" w:rsidR="007F08A6" w:rsidRDefault="007F08A6" w:rsidP="00B97812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امضاء</w:t>
            </w:r>
          </w:p>
          <w:p w14:paraId="4F90F112" w14:textId="77777777" w:rsidR="007F08A6" w:rsidRDefault="007F08A6" w:rsidP="00B97812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  <w:tc>
          <w:tcPr>
            <w:tcW w:w="4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7D285E" w14:textId="77777777" w:rsidR="007F08A6" w:rsidRDefault="007F08A6" w:rsidP="00B97812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معاون پژوهشي</w:t>
            </w:r>
          </w:p>
          <w:p w14:paraId="0A82560C" w14:textId="77777777" w:rsidR="007F08A6" w:rsidRDefault="007F08A6" w:rsidP="00B97812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 xml:space="preserve"> </w:t>
            </w:r>
            <w:r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مهر و امضاء</w:t>
            </w:r>
          </w:p>
          <w:p w14:paraId="452BD12B" w14:textId="77777777" w:rsidR="007F08A6" w:rsidRDefault="007F08A6" w:rsidP="00B97812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</w:tr>
    </w:tbl>
    <w:p w14:paraId="63F44FB0" w14:textId="77777777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p w14:paraId="2EA1F518" w14:textId="77777777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p w14:paraId="1644719D" w14:textId="77777777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rtl/>
        </w:rPr>
      </w:pPr>
    </w:p>
    <w:p w14:paraId="5AC749FB" w14:textId="77777777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rtl/>
        </w:rPr>
        <w:t xml:space="preserve">جدول 1: امتیاز مقالات مجلات علمی </w:t>
      </w:r>
    </w:p>
    <w:p w14:paraId="2A6E19FF" w14:textId="77777777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rtl/>
        </w:rPr>
      </w:pP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62"/>
        <w:gridCol w:w="3560"/>
      </w:tblGrid>
      <w:tr w:rsidR="007F08A6" w14:paraId="3F6728D3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E8101F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 ژورنال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I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BF4FD9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7-6 امتياز</w:t>
            </w:r>
          </w:p>
        </w:tc>
      </w:tr>
      <w:tr w:rsidR="007F08A6" w14:paraId="34DFC2C4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395FD31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پژوهشي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C THVSD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1F3922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6-5  امتياز</w:t>
            </w:r>
          </w:p>
        </w:tc>
      </w:tr>
      <w:tr w:rsidR="007F08A6" w14:paraId="7040122C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73FA4E2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پژوهشي معتبر وزارت( فارسي)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FA5371D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-4  امتياز</w:t>
            </w:r>
          </w:p>
        </w:tc>
      </w:tr>
      <w:tr w:rsidR="007F08A6" w14:paraId="63CE44BD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5061C7D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پژوهشي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I</w:t>
            </w: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 بدون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F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7FE704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 امتياز</w:t>
            </w:r>
          </w:p>
        </w:tc>
      </w:tr>
      <w:tr w:rsidR="007F08A6" w14:paraId="5A09D5EC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300104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مروري انگليسي و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I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A3E80B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4-3  امتياز</w:t>
            </w:r>
          </w:p>
        </w:tc>
      </w:tr>
      <w:tr w:rsidR="007F08A6" w14:paraId="5430A2CA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660962D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مروري انگليسي و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C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26E1537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3-5/2  امتياز</w:t>
            </w:r>
          </w:p>
        </w:tc>
      </w:tr>
      <w:tr w:rsidR="007F08A6" w14:paraId="72694462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E207FC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پژوهشي انگليسي 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2592EE8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3-5/2  امتياز</w:t>
            </w:r>
          </w:p>
        </w:tc>
      </w:tr>
      <w:tr w:rsidR="007F08A6" w14:paraId="70E74D9F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B715617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مروري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 xml:space="preserve">ISC </w:t>
            </w: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 فارسي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6009F2C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 امتياز</w:t>
            </w:r>
          </w:p>
        </w:tc>
      </w:tr>
      <w:tr w:rsidR="007F08A6" w14:paraId="5D8DAEC8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99C984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مروري پژوهشي در مجلات معتبر وزارت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AD4B76D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امتياز</w:t>
            </w:r>
          </w:p>
        </w:tc>
      </w:tr>
      <w:tr w:rsidR="007F08A6" w14:paraId="50B33B8C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7714DC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مروري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680C78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    امتياز</w:t>
            </w:r>
          </w:p>
        </w:tc>
      </w:tr>
      <w:tr w:rsidR="007F08A6" w14:paraId="18073625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7004F8A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ساير مقالات مروري(در مجلاتي كه هيات داوران دارند)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F82744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2-2  امتياز</w:t>
            </w:r>
          </w:p>
        </w:tc>
      </w:tr>
      <w:tr w:rsidR="007F08A6" w14:paraId="301960F0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7B4E622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ترويجي انگليسي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1ED8523" w14:textId="77777777" w:rsidR="007F08A6" w:rsidRDefault="007F08A6" w:rsidP="007F08A6">
            <w:pPr>
              <w:numPr>
                <w:ilvl w:val="1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 امتياز</w:t>
            </w:r>
          </w:p>
        </w:tc>
      </w:tr>
      <w:tr w:rsidR="007F08A6" w14:paraId="4DE5340E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A8AD21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ترويجي فارسي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A06B1F0" w14:textId="77777777" w:rsidR="007F08A6" w:rsidRDefault="007F08A6" w:rsidP="007F08A6">
            <w:pPr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2-2  امتياز</w:t>
            </w:r>
          </w:p>
        </w:tc>
      </w:tr>
      <w:tr w:rsidR="007F08A6" w14:paraId="3885656D" w14:textId="77777777" w:rsidTr="00833148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0ADE31" w14:textId="77777777" w:rsidR="007F08A6" w:rsidRDefault="007F08A6" w:rsidP="007F08A6">
            <w:pPr>
              <w:numPr>
                <w:ilvl w:val="0"/>
                <w:numId w:val="1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کنفرانس های معتبر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4FAE739" w14:textId="77777777" w:rsidR="007F08A6" w:rsidRDefault="007F08A6" w:rsidP="00B97812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-           2-1 امتياز</w:t>
            </w:r>
          </w:p>
        </w:tc>
      </w:tr>
    </w:tbl>
    <w:p w14:paraId="7090D9C4" w14:textId="77777777" w:rsidR="007F08A6" w:rsidRDefault="007F08A6" w:rsidP="007F08A6">
      <w:pPr>
        <w:spacing w:after="0" w:line="240" w:lineRule="auto"/>
        <w:ind w:left="720"/>
        <w:rPr>
          <w:rFonts w:ascii="Tahoma" w:eastAsia="Times New Roman" w:hAnsi="Tahoma" w:cs="B Nazanin"/>
          <w:color w:val="000000"/>
          <w:sz w:val="24"/>
          <w:szCs w:val="24"/>
          <w:rtl/>
        </w:rPr>
      </w:pPr>
    </w:p>
    <w:p w14:paraId="7FFF25DE" w14:textId="77777777" w:rsidR="007F08A6" w:rsidRDefault="007F08A6" w:rsidP="007F08A6">
      <w:pPr>
        <w:spacing w:after="0" w:line="240" w:lineRule="auto"/>
        <w:ind w:left="720"/>
        <w:rPr>
          <w:rFonts w:ascii="Tahoma" w:eastAsia="Times New Roman" w:hAnsi="Tahoma" w:cs="B Nazanin"/>
          <w:color w:val="000000"/>
          <w:sz w:val="24"/>
          <w:szCs w:val="24"/>
          <w:rtl/>
        </w:rPr>
      </w:pPr>
    </w:p>
    <w:p w14:paraId="7A5CA49D" w14:textId="77777777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  <w:r>
        <w:rPr>
          <w:rFonts w:ascii="Tahoma" w:eastAsia="Times New Roman" w:hAnsi="Tahoma" w:cs="B Nazanin" w:hint="cs"/>
          <w:color w:val="000000"/>
          <w:rtl/>
        </w:rPr>
        <w:t>جدول 2:نحوه توزيع امتياز فعاليت هاي پژوهشي و فناوري مشترك</w:t>
      </w:r>
    </w:p>
    <w:p w14:paraId="4F241BB0" w14:textId="77777777" w:rsidR="007F08A6" w:rsidRDefault="007F08A6" w:rsidP="007F08A6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2116"/>
        <w:gridCol w:w="2117"/>
      </w:tblGrid>
      <w:tr w:rsidR="007F08A6" w14:paraId="6880B6E6" w14:textId="77777777" w:rsidTr="00833148">
        <w:trPr>
          <w:jc w:val="center"/>
        </w:trPr>
        <w:tc>
          <w:tcPr>
            <w:tcW w:w="217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3747042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تعداد همكاران</w:t>
            </w:r>
          </w:p>
        </w:tc>
        <w:tc>
          <w:tcPr>
            <w:tcW w:w="42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3A7653F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سهم هريك از همكاران از امتياز مربوط</w:t>
            </w:r>
          </w:p>
        </w:tc>
      </w:tr>
      <w:tr w:rsidR="007F08A6" w14:paraId="1D410A1B" w14:textId="77777777" w:rsidTr="00833148">
        <w:trPr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CF572EB" w14:textId="77777777" w:rsidR="007F08A6" w:rsidRDefault="007F08A6" w:rsidP="00B97812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</w:pP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5F46614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اول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2A0F050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هر يك از بقيه همكاران</w:t>
            </w:r>
          </w:p>
        </w:tc>
      </w:tr>
      <w:tr w:rsidR="007F08A6" w14:paraId="6ED33B13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2D6D7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0CE8A1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0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95405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</w:p>
        </w:tc>
      </w:tr>
      <w:tr w:rsidR="007F08A6" w14:paraId="0FBC83F5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88E3B8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38E1B48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9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DB97B5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60%</w:t>
            </w:r>
          </w:p>
        </w:tc>
      </w:tr>
      <w:tr w:rsidR="007F08A6" w14:paraId="7F27B1B1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E1F03F4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6E7791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8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91D2BD7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</w:tr>
      <w:tr w:rsidR="007F08A6" w14:paraId="71758BF5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0D8C44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4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EF47C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7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A1E25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40%</w:t>
            </w:r>
          </w:p>
        </w:tc>
      </w:tr>
      <w:tr w:rsidR="007F08A6" w14:paraId="291036C0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871A1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B01716C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6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69207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0%</w:t>
            </w:r>
          </w:p>
        </w:tc>
      </w:tr>
      <w:tr w:rsidR="007F08A6" w14:paraId="78903B32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E112755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6 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31EE1F0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CE89F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5%</w:t>
            </w:r>
          </w:p>
        </w:tc>
      </w:tr>
      <w:tr w:rsidR="007F08A6" w14:paraId="4F58E26D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3BE546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7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D78EDD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C90855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0.83%</w:t>
            </w:r>
          </w:p>
        </w:tc>
      </w:tr>
      <w:tr w:rsidR="007F08A6" w14:paraId="7DDEC4C6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F35ED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8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68B3A5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4B328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7.86%</w:t>
            </w:r>
          </w:p>
        </w:tc>
      </w:tr>
      <w:tr w:rsidR="007F08A6" w14:paraId="7E585D7D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62FEEAB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9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7E3F102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A1C03A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5.63%</w:t>
            </w:r>
          </w:p>
        </w:tc>
      </w:tr>
      <w:tr w:rsidR="007F08A6" w14:paraId="3E8AAD5D" w14:textId="77777777" w:rsidTr="00833148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077E3F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0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D82F7D9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46B2C2E" w14:textId="77777777" w:rsidR="007F08A6" w:rsidRDefault="007F08A6" w:rsidP="00B97812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3.89%</w:t>
            </w:r>
          </w:p>
        </w:tc>
      </w:tr>
    </w:tbl>
    <w:p w14:paraId="69299BA7" w14:textId="77777777" w:rsidR="007F08A6" w:rsidRDefault="007F08A6" w:rsidP="007F08A6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</w:p>
    <w:p w14:paraId="7C4551D2" w14:textId="77777777" w:rsidR="007F08A6" w:rsidRDefault="007F08A6" w:rsidP="007F08A6">
      <w:pPr>
        <w:rPr>
          <w:rtl/>
        </w:rPr>
      </w:pPr>
    </w:p>
    <w:p w14:paraId="21744C90" w14:textId="77777777" w:rsidR="000F1484" w:rsidRDefault="000F1484"/>
    <w:sectPr w:rsidR="000F1484" w:rsidSect="003A210D">
      <w:headerReference w:type="default" r:id="rId12"/>
      <w:footerReference w:type="default" r:id="rId13"/>
      <w:pgSz w:w="11906" w:h="16838"/>
      <w:pgMar w:top="1135" w:right="1016" w:bottom="0" w:left="1080" w:header="708" w:footer="708" w:gutter="0"/>
      <w:pgBorders w:offsetFrom="page">
        <w:top w:val="twistedLines1" w:sz="18" w:space="24" w:color="000000"/>
        <w:left w:val="twistedLines1" w:sz="18" w:space="24" w:color="000000"/>
        <w:bottom w:val="twistedLines1" w:sz="18" w:space="24" w:color="000000"/>
        <w:right w:val="twistedLines1" w:sz="18" w:space="24" w:color="000000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B67D65" w14:textId="77777777" w:rsidR="00722496" w:rsidRDefault="00722496">
      <w:pPr>
        <w:spacing w:after="0" w:line="240" w:lineRule="auto"/>
      </w:pPr>
      <w:r>
        <w:separator/>
      </w:r>
    </w:p>
  </w:endnote>
  <w:endnote w:type="continuationSeparator" w:id="0">
    <w:p w14:paraId="65A18DFA" w14:textId="77777777" w:rsidR="00722496" w:rsidRDefault="0072249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7523601" w14:textId="77777777" w:rsidR="003E0C9B" w:rsidRDefault="001B7BDA" w:rsidP="00C76E00">
    <w:pPr>
      <w:pStyle w:val="Footer"/>
      <w:tabs>
        <w:tab w:val="clear" w:pos="4513"/>
        <w:tab w:val="clear" w:pos="9026"/>
        <w:tab w:val="left" w:pos="1100"/>
      </w:tabs>
    </w:pPr>
    <w:r>
      <w:rPr>
        <w:rtl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0E0DB87" w14:textId="77777777" w:rsidR="00722496" w:rsidRDefault="00722496">
      <w:pPr>
        <w:spacing w:after="0" w:line="240" w:lineRule="auto"/>
      </w:pPr>
      <w:r>
        <w:separator/>
      </w:r>
    </w:p>
  </w:footnote>
  <w:footnote w:type="continuationSeparator" w:id="0">
    <w:p w14:paraId="364EE7CF" w14:textId="77777777" w:rsidR="00722496" w:rsidRDefault="0072249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60E4AC" w14:textId="77777777" w:rsidR="003E0C9B" w:rsidRDefault="001F3BE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C6562"/>
    <w:multiLevelType w:val="multilevel"/>
    <w:tmpl w:val="4C04C79A"/>
    <w:lvl w:ilvl="0">
      <w:start w:val="1"/>
      <w:numFmt w:val="decimal"/>
      <w:lvlText w:val="%1-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530" w:hanging="720"/>
      </w:pPr>
      <w:rPr>
        <w:rFonts w:hint="default"/>
        <w:b/>
        <w:bCs/>
        <w:sz w:val="24"/>
        <w:szCs w:val="24"/>
      </w:rPr>
    </w:lvl>
    <w:lvl w:ilvl="2">
      <w:start w:val="1"/>
      <w:numFmt w:val="decimal"/>
      <w:lvlText w:val="%1-%2.%3."/>
      <w:lvlJc w:val="left"/>
      <w:pPr>
        <w:ind w:left="234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351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549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630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711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8280" w:hanging="1800"/>
      </w:pPr>
      <w:rPr>
        <w:rFonts w:hint="default"/>
      </w:rPr>
    </w:lvl>
  </w:abstractNum>
  <w:abstractNum w:abstractNumId="1">
    <w:nsid w:val="1F4843C4"/>
    <w:multiLevelType w:val="hybridMultilevel"/>
    <w:tmpl w:val="9260E960"/>
    <w:lvl w:ilvl="0" w:tplc="FB9ACEF8">
      <w:numFmt w:val="bullet"/>
      <w:lvlText w:val="-"/>
      <w:lvlJc w:val="left"/>
      <w:pPr>
        <w:ind w:left="720" w:hanging="360"/>
      </w:pPr>
      <w:rPr>
        <w:rFonts w:ascii="Tahoma" w:eastAsia="Times New Roman" w:hAnsi="Tahoma" w:cs="Nazani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EEE7400"/>
    <w:multiLevelType w:val="hybridMultilevel"/>
    <w:tmpl w:val="0114C17A"/>
    <w:lvl w:ilvl="0" w:tplc="DE86771C">
      <w:numFmt w:val="bullet"/>
      <w:lvlText w:val="-"/>
      <w:lvlJc w:val="left"/>
      <w:pPr>
        <w:ind w:left="720" w:hanging="360"/>
      </w:pPr>
      <w:rPr>
        <w:rFonts w:ascii="Tahoma" w:eastAsia="Times New Roman" w:hAnsi="Tahoma" w:cs="Nazani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08A6"/>
    <w:rsid w:val="000F1484"/>
    <w:rsid w:val="001B7BDA"/>
    <w:rsid w:val="001F3BE0"/>
    <w:rsid w:val="005A5718"/>
    <w:rsid w:val="00722496"/>
    <w:rsid w:val="007F08A6"/>
    <w:rsid w:val="00833148"/>
    <w:rsid w:val="00BC4560"/>
    <w:rsid w:val="00BF4CB2"/>
    <w:rsid w:val="00DC759F"/>
    <w:rsid w:val="00F40D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54EE31E"/>
  <w15:chartTrackingRefBased/>
  <w15:docId w15:val="{6A8E9D64-DCCF-482A-8F75-2E56FB0C7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08A6"/>
    <w:pPr>
      <w:bidi/>
      <w:spacing w:after="200" w:line="276" w:lineRule="auto"/>
    </w:pPr>
    <w:rPr>
      <w:rFonts w:ascii="Calibri" w:eastAsia="Calibri" w:hAnsi="Calibri" w:cs="Arial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7F08A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F08A6"/>
    <w:rPr>
      <w:rFonts w:ascii="Calibri" w:eastAsia="Calibri" w:hAnsi="Calibri" w:cs="Arial"/>
      <w:lang w:bidi="fa-IR"/>
    </w:rPr>
  </w:style>
  <w:style w:type="paragraph" w:styleId="Footer">
    <w:name w:val="footer"/>
    <w:basedOn w:val="Normal"/>
    <w:link w:val="FooterChar"/>
    <w:uiPriority w:val="99"/>
    <w:semiHidden/>
    <w:unhideWhenUsed/>
    <w:rsid w:val="007F08A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F08A6"/>
    <w:rPr>
      <w:rFonts w:ascii="Calibri" w:eastAsia="Calibri" w:hAnsi="Calibri" w:cs="Arial"/>
      <w:lang w:bidi="fa-IR"/>
    </w:rPr>
  </w:style>
  <w:style w:type="paragraph" w:styleId="ListParagraph">
    <w:name w:val="List Paragraph"/>
    <w:basedOn w:val="Normal"/>
    <w:uiPriority w:val="34"/>
    <w:qFormat/>
    <w:rsid w:val="007F08A6"/>
    <w:pPr>
      <w:ind w:left="720"/>
      <w:contextualSpacing/>
    </w:pPr>
  </w:style>
  <w:style w:type="table" w:styleId="TableGrid">
    <w:name w:val="Table Grid"/>
    <w:basedOn w:val="TableNormal"/>
    <w:uiPriority w:val="39"/>
    <w:rsid w:val="008331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84</Words>
  <Characters>276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cer</cp:lastModifiedBy>
  <cp:revision>2</cp:revision>
  <dcterms:created xsi:type="dcterms:W3CDTF">2020-05-19T14:06:00Z</dcterms:created>
  <dcterms:modified xsi:type="dcterms:W3CDTF">2020-05-19T14:06:00Z</dcterms:modified>
</cp:coreProperties>
</file>